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75235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410F08" w14:paraId="473032A7" w14:textId="55764F0A" w:rsidTr="0075235D">
        <w:trPr>
          <w:trHeight w:val="522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75235D" w:rsidRDefault="00B80FC8" w:rsidP="00B80FC8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75235D">
              <w:rPr>
                <w:rFonts w:ascii="Vazirmatn" w:hAnsi="Vazirmatn"/>
                <w:sz w:val="28"/>
                <w:szCs w:val="28"/>
                <w:rtl/>
              </w:rPr>
              <w:t>نام و نام خانوادگ</w:t>
            </w:r>
            <w:r w:rsidRPr="0075235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75235D">
              <w:rPr>
                <w:rFonts w:ascii="Vazirmatn" w:hAnsi="Vazirmatn"/>
                <w:sz w:val="28"/>
                <w:szCs w:val="28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75235D" w:rsidRDefault="00B80FC8" w:rsidP="00D1285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75235D">
              <w:rPr>
                <w:rFonts w:ascii="Vazirmatn" w:hAnsi="Vazirmatn" w:hint="cs"/>
                <w:sz w:val="28"/>
                <w:szCs w:val="28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75235D" w:rsidRDefault="00F24874" w:rsidP="00F24874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75235D">
              <w:rPr>
                <w:rFonts w:ascii="Vazirmatn" w:hAnsi="Vazirmatn"/>
                <w:sz w:val="28"/>
                <w:szCs w:val="28"/>
                <w:rtl/>
              </w:rPr>
              <w:t>نمره:</w:t>
            </w:r>
          </w:p>
        </w:tc>
      </w:tr>
      <w:tr w:rsidR="00F24874" w:rsidRPr="00410F0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410F08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sz w:val="26"/>
                <w:szCs w:val="26"/>
                <w:rtl/>
              </w:rPr>
              <w:t>جملات صح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ح</w:t>
            </w:r>
            <w:r w:rsidRPr="00410F08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</w:rPr>
              <w:t>با (غ) مشخص کن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د</w:t>
            </w:r>
            <w:r w:rsidRPr="00410F08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410F08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4.9pt" o:ole="">
                  <v:imagedata r:id="rId8" o:title=""/>
                </v:shape>
                <o:OLEObject Type="Embed" ProgID="Equation.DSMT4" ShapeID="_x0000_i1025" DrawAspect="Content" ObjectID="_1790221750" r:id="rId9"/>
              </w:objec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410F08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026" type="#_x0000_t75" style="width:60.95pt;height:16.85pt" o:ole="">
                  <v:imagedata r:id="rId10" o:title=""/>
                </v:shape>
                <o:OLEObject Type="Embed" ProgID="Equation.DSMT4" ShapeID="_x0000_i1026" DrawAspect="Content" ObjectID="_1790221751" r:id="rId11"/>
              </w:objec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410F08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410F08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410F08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1F982623" w14:textId="4676698C" w:rsidR="007056FA" w:rsidRDefault="00F20942" w:rsidP="007056FA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ج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>.(      )</w:t>
            </w:r>
          </w:p>
          <w:p w14:paraId="4CFAF115" w14:textId="6101EE86" w:rsidR="0012735C" w:rsidRPr="00DD59FF" w:rsidRDefault="00F20942" w:rsidP="00DD59FF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د</w:t>
            </w:r>
            <w:r w:rsidR="007056FA">
              <w:rPr>
                <w:rFonts w:hint="cs"/>
                <w:sz w:val="26"/>
                <w:szCs w:val="26"/>
                <w:rtl/>
              </w:rPr>
              <w:t>)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F20942">
              <w:rPr>
                <w:sz w:val="26"/>
                <w:szCs w:val="26"/>
                <w:rtl/>
              </w:rPr>
              <w:t>با تکرار و جابجا</w:t>
            </w:r>
            <w:r w:rsidRPr="00F20942">
              <w:rPr>
                <w:rFonts w:hint="cs"/>
                <w:sz w:val="26"/>
                <w:szCs w:val="26"/>
                <w:rtl/>
              </w:rPr>
              <w:t>یی</w:t>
            </w:r>
            <w:r w:rsidRPr="00F20942">
              <w:rPr>
                <w:sz w:val="26"/>
                <w:szCs w:val="26"/>
                <w:rtl/>
              </w:rPr>
              <w:t xml:space="preserve"> عضوها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sz w:val="26"/>
                <w:szCs w:val="26"/>
                <w:rtl/>
              </w:rPr>
              <w:t xml:space="preserve"> 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rFonts w:hint="eastAsia"/>
                <w:sz w:val="26"/>
                <w:szCs w:val="26"/>
                <w:rtl/>
              </w:rPr>
              <w:t>ک</w:t>
            </w:r>
            <w:r w:rsidRPr="00F20942">
              <w:rPr>
                <w:sz w:val="26"/>
                <w:szCs w:val="26"/>
                <w:rtl/>
              </w:rPr>
              <w:t xml:space="preserve"> مجموعه، 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rFonts w:hint="eastAsia"/>
                <w:sz w:val="26"/>
                <w:szCs w:val="26"/>
                <w:rtl/>
              </w:rPr>
              <w:t>ک</w:t>
            </w:r>
            <w:r w:rsidRPr="00F20942">
              <w:rPr>
                <w:sz w:val="26"/>
                <w:szCs w:val="26"/>
                <w:rtl/>
              </w:rPr>
              <w:t xml:space="preserve"> مجموعه جد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rFonts w:hint="eastAsia"/>
                <w:sz w:val="26"/>
                <w:szCs w:val="26"/>
                <w:rtl/>
              </w:rPr>
              <w:t>د</w:t>
            </w:r>
            <w:r w:rsidRPr="00F20942">
              <w:rPr>
                <w:sz w:val="26"/>
                <w:szCs w:val="26"/>
                <w:rtl/>
              </w:rPr>
              <w:t xml:space="preserve"> ساخته م</w:t>
            </w:r>
            <w:r w:rsidRPr="00F20942">
              <w:rPr>
                <w:rFonts w:hint="cs"/>
                <w:sz w:val="26"/>
                <w:szCs w:val="26"/>
                <w:rtl/>
              </w:rPr>
              <w:t>ی‌</w:t>
            </w:r>
            <w:r w:rsidRPr="00F20942">
              <w:rPr>
                <w:rFonts w:hint="eastAsia"/>
                <w:sz w:val="26"/>
                <w:szCs w:val="26"/>
                <w:rtl/>
              </w:rPr>
              <w:t>شود</w:t>
            </w:r>
            <w:r w:rsidRPr="00F20942">
              <w:rPr>
                <w:sz w:val="26"/>
                <w:szCs w:val="26"/>
                <w:rtl/>
              </w:rPr>
              <w:t>. (       )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12735C" w:rsidRPr="0012735C">
              <w:rPr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511" w:type="dxa"/>
            <w:vAlign w:val="center"/>
          </w:tcPr>
          <w:p w14:paraId="51FF8739" w14:textId="056367FD" w:rsidR="00F24874" w:rsidRPr="00410F08" w:rsidRDefault="00DD59F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A4FE9" w:rsidRPr="00410F0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410F08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5199175F" w:rsidR="004A4FE9" w:rsidRPr="00410F08" w:rsidRDefault="004A4FE9" w:rsidP="004A4FE9">
            <w:pPr>
              <w:rPr>
                <w:sz w:val="26"/>
                <w:szCs w:val="26"/>
                <w:rtl/>
              </w:rPr>
            </w:pPr>
            <w:r w:rsidRPr="00D40E86">
              <w:rPr>
                <w:rFonts w:hint="cs"/>
                <w:sz w:val="26"/>
                <w:szCs w:val="26"/>
                <w:rtl/>
              </w:rPr>
              <w:t>الف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D40E86" w:rsidRPr="00D40E86">
              <w:rPr>
                <w:sz w:val="26"/>
                <w:szCs w:val="26"/>
                <w:rtl/>
              </w:rPr>
              <w:t xml:space="preserve">مجموعه </w:t>
            </w:r>
            <w:r w:rsidR="00D40E86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D40E86">
              <w:rPr>
                <w:sz w:val="26"/>
                <w:szCs w:val="26"/>
                <w:rtl/>
              </w:rPr>
              <w:t xml:space="preserve"> ز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D40E86">
              <w:rPr>
                <w:sz w:val="26"/>
                <w:szCs w:val="26"/>
                <w:rtl/>
              </w:rPr>
              <w:t xml:space="preserve"> مجموعه هر مجموعه دلخواه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57489C24" w:rsidR="004A4FE9" w:rsidRPr="00410F08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410F08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027" type="#_x0000_t75" style="width:92.1pt;height:18.8pt" o:ole="">
                  <v:imagedata r:id="rId12" o:title=""/>
                </v:shape>
                <o:OLEObject Type="Embed" ProgID="Equation.DSMT4" ShapeID="_x0000_i1027" DrawAspect="Content" ObjectID="_1790221752" r:id="rId13"/>
              </w:object>
            </w:r>
            <w:r w:rsidR="00F4007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</w:t>
            </w:r>
          </w:p>
          <w:p w14:paraId="1EF10EC6" w14:textId="3A0CF3BD" w:rsidR="007056FA" w:rsidRDefault="00DD59FF" w:rsidP="00F20942">
            <w:pPr>
              <w:rPr>
                <w:sz w:val="26"/>
                <w:szCs w:val="26"/>
                <w:rtl/>
              </w:rPr>
            </w:pPr>
            <w:r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ج</w:t>
            </w:r>
            <w:r w:rsidR="007056FA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) </w:t>
            </w:r>
            <w:r w:rsidR="007056FA" w:rsidRPr="00410F08">
              <w:rPr>
                <w:sz w:val="26"/>
                <w:szCs w:val="26"/>
                <w:rtl/>
              </w:rPr>
              <w:t>احتمال آمدن عدد</w:t>
            </w:r>
            <w:r w:rsidR="007056FA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7056FA" w:rsidRPr="00410F08">
              <w:rPr>
                <w:sz w:val="26"/>
                <w:szCs w:val="26"/>
                <w:rtl/>
              </w:rPr>
              <w:t xml:space="preserve"> اول در پرتاب </w:t>
            </w:r>
            <w:r w:rsidR="007056FA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7056FA" w:rsidRPr="00410F08">
              <w:rPr>
                <w:rFonts w:hint="eastAsia"/>
                <w:sz w:val="26"/>
                <w:szCs w:val="26"/>
                <w:rtl/>
              </w:rPr>
              <w:t>ک</w:t>
            </w:r>
            <w:r w:rsidR="007056FA" w:rsidRPr="00410F08">
              <w:rPr>
                <w:sz w:val="26"/>
                <w:szCs w:val="26"/>
                <w:rtl/>
              </w:rPr>
              <w:t xml:space="preserve"> تاس</w:t>
            </w:r>
            <w:r w:rsidR="007056FA">
              <w:rPr>
                <w:rFonts w:hint="cs"/>
                <w:sz w:val="26"/>
                <w:szCs w:val="26"/>
                <w:rtl/>
              </w:rPr>
              <w:t xml:space="preserve"> برابر ................... است.</w:t>
            </w:r>
            <w:r w:rsidR="007056FA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97566B9" w14:textId="4252EA98" w:rsidR="0012735C" w:rsidRPr="00DD59FF" w:rsidRDefault="00DD59FF" w:rsidP="00DD59FF">
            <w:pPr>
              <w:rPr>
                <w:rFonts w:cs="Cambria"/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د</w:t>
            </w:r>
            <w:r w:rsidR="0012735C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12735C">
              <w:rPr>
                <w:rFonts w:hint="cs"/>
                <w:sz w:val="26"/>
                <w:szCs w:val="26"/>
                <w:rtl/>
                <w:lang w:bidi="fa-IR"/>
              </w:rPr>
              <w:t>تعداد زیر مجموعه های یک مجموعه 3 عضوی برابر ................ است.</w:t>
            </w:r>
          </w:p>
        </w:tc>
        <w:tc>
          <w:tcPr>
            <w:tcW w:w="511" w:type="dxa"/>
            <w:vAlign w:val="center"/>
          </w:tcPr>
          <w:p w14:paraId="57F2BF77" w14:textId="5E621161" w:rsidR="004A4FE9" w:rsidRPr="00410F08" w:rsidRDefault="00DD59F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E4C20" w:rsidRPr="00410F08" w14:paraId="7AD29153" w14:textId="77777777" w:rsidTr="00163B86">
        <w:trPr>
          <w:trHeight w:val="1757"/>
        </w:trPr>
        <w:tc>
          <w:tcPr>
            <w:tcW w:w="10119" w:type="dxa"/>
            <w:gridSpan w:val="3"/>
          </w:tcPr>
          <w:p w14:paraId="2CC5CA03" w14:textId="4922B0F3" w:rsidR="004456AA" w:rsidRPr="00410F08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028" type="#_x0000_t75" style="width:80.45pt;height:18.8pt" o:ole="">
                  <v:imagedata r:id="rId14" o:title=""/>
                </v:shape>
                <o:OLEObject Type="Embed" ProgID="Equation.DSMT4" ShapeID="_x0000_i1028" DrawAspect="Content" ObjectID="_1790221753" r:id="rId15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410F08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029" type="#_x0000_t75" style="width:62.25pt;height:18.8pt" o:ole="">
                  <v:imagedata r:id="rId16" o:title=""/>
                </v:shape>
                <o:OLEObject Type="Embed" ProgID="Equation.DSMT4" ShapeID="_x0000_i1029" DrawAspect="Content" ObjectID="_1790221754" r:id="rId17"/>
              </w:object>
            </w:r>
            <w:r w:rsidR="004456AA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030" type="#_x0000_t75" style="width:66.8pt;height:18.8pt" o:ole="">
                  <v:imagedata r:id="rId18" o:title=""/>
                </v:shape>
                <o:OLEObject Type="Embed" ProgID="Equation.DSMT4" ShapeID="_x0000_i1030" DrawAspect="Content" ObjectID="_1790221755" r:id="rId19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6A5A68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 در نظر بگیرید.</w:t>
            </w:r>
          </w:p>
          <w:p w14:paraId="05F3AC08" w14:textId="55159CBD" w:rsidR="006A5A68" w:rsidRPr="00410F08" w:rsidRDefault="006A5A68" w:rsidP="00F14D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لف</w:t>
            </w:r>
            <w:r w:rsidR="00935A47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410F0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031" type="#_x0000_t75" style="width:83.05pt;height:19.45pt" o:ole="">
                        <v:imagedata r:id="rId20" o:title=""/>
                      </v:shape>
                      <o:OLEObject Type="Embed" ProgID="Equation.DSMT4" ShapeID="_x0000_i1031" DrawAspect="Content" ObjectID="_1790221756" r:id="rId2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032" type="#_x0000_t75" style="width:57.1pt;height:19.45pt" o:ole="">
                        <v:imagedata r:id="rId22" o:title=""/>
                      </v:shape>
                      <o:OLEObject Type="Embed" ProgID="Equation.DSMT4" ShapeID="_x0000_i1032" DrawAspect="Content" ObjectID="_1790221757" r:id="rId23"/>
                    </w:object>
                  </w:r>
                </w:p>
              </w:tc>
            </w:tr>
          </w:tbl>
          <w:p w14:paraId="43AE271D" w14:textId="47691CB8" w:rsidR="006A5A68" w:rsidRPr="00410F08" w:rsidRDefault="006A5A68" w:rsidP="00F14D22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410F08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1222D0A4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7A57467F">
                      <v:shape id="_x0000_i1033" type="#_x0000_t75" style="width:77.2pt;height:19.45pt" o:ole="">
                        <v:imagedata r:id="rId24" o:title=""/>
                      </v:shape>
                      <o:OLEObject Type="Embed" ProgID="Equation.DSMT4" ShapeID="_x0000_i1033" DrawAspect="Content" ObjectID="_1790221758" r:id="rId2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2EB32F98" w:rsidR="006A5A68" w:rsidRPr="00410F08" w:rsidRDefault="005B09D4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 w:hint="cs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1552" behindDoc="0" locked="0" layoutInCell="1" allowOverlap="1" wp14:anchorId="622A3C36" wp14:editId="5DEF2477">
                            <wp:simplePos x="0" y="0"/>
                            <wp:positionH relativeFrom="column">
                              <wp:posOffset>-99317</wp:posOffset>
                            </wp:positionH>
                            <wp:positionV relativeFrom="paragraph">
                              <wp:posOffset>287003</wp:posOffset>
                            </wp:positionV>
                            <wp:extent cx="1692806" cy="892892"/>
                            <wp:effectExtent l="0" t="0" r="0" b="21590"/>
                            <wp:wrapNone/>
                            <wp:docPr id="15" name="Group 1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92806" cy="892892"/>
                                      <a:chOff x="-54614" y="0"/>
                                      <a:chExt cx="2029824" cy="1098620"/>
                                    </a:xfrm>
                                  </wpg:grpSpPr>
                                  <wpg:grpSp>
                                    <wpg:cNvPr id="11" name="Group 11"/>
                                    <wpg:cNvGrpSpPr/>
                                    <wpg:grpSpPr>
                                      <a:xfrm>
                                        <a:off x="122945" y="76841"/>
                                        <a:ext cx="1644186" cy="1021779"/>
                                        <a:chOff x="0" y="0"/>
                                        <a:chExt cx="1644186" cy="1021779"/>
                                      </a:xfrm>
                                    </wpg:grpSpPr>
                                    <wps:wsp>
                                      <wps:cNvPr id="2" name="Oval 2"/>
                                      <wps:cNvSpPr/>
                                      <wps:spPr>
                                        <a:xfrm>
                                          <a:off x="0" y="0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" name="Oval 4"/>
                                      <wps:cNvSpPr/>
                                      <wps:spPr>
                                        <a:xfrm>
                                          <a:off x="630091" y="7684"/>
                                          <a:ext cx="1014095" cy="101409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254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" name="Text Box 5"/>
                                      <wps:cNvSpPr txBox="1"/>
                                      <wps:spPr>
                                        <a:xfrm>
                                          <a:off x="205387" y="44885"/>
                                          <a:ext cx="360017" cy="83104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3F0E85" w14:textId="77777777" w:rsidR="005B09D4" w:rsidRPr="00C36CB7" w:rsidRDefault="005B09D4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4</w:t>
                                            </w:r>
                                          </w:p>
                                          <w:p w14:paraId="181CBD7D" w14:textId="77777777" w:rsidR="005B09D4" w:rsidRPr="00C36CB7" w:rsidRDefault="005B09D4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 w:rsidRPr="00C36CB7"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" name="Text Box 6"/>
                                      <wps:cNvSpPr txBox="1"/>
                                      <wps:spPr>
                                        <a:xfrm>
                                          <a:off x="630103" y="44891"/>
                                          <a:ext cx="366132" cy="90709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19E2E97" w14:textId="77777777" w:rsidR="005B09D4" w:rsidRPr="00163B86" w:rsidRDefault="005B09D4" w:rsidP="005B09D4">
                                            <w:pPr>
                                              <w:jc w:val="center"/>
                                              <w:rPr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0</w:t>
                                            </w:r>
                                          </w:p>
                                          <w:p w14:paraId="4C6E29F3" w14:textId="77777777" w:rsidR="005B09D4" w:rsidRPr="00C36CB7" w:rsidRDefault="005B09D4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" name="Text Box 10"/>
                                      <wps:cNvSpPr txBox="1"/>
                                      <wps:spPr>
                                        <a:xfrm>
                                          <a:off x="1106478" y="251846"/>
                                          <a:ext cx="490886" cy="4560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94C39FA" w14:textId="77777777" w:rsidR="005B09D4" w:rsidRPr="00C36CB7" w:rsidRDefault="005B09D4" w:rsidP="005B09D4">
                                            <w:pPr>
                                              <w:rPr>
                                                <w:sz w:val="32"/>
                                                <w:szCs w:val="32"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sz w:val="32"/>
                                                <w:szCs w:val="32"/>
                                                <w:rtl/>
                                                <w:lang w:bidi="fa-IR"/>
                                              </w:rPr>
                                              <w:t>8-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-54614" y="0"/>
                                        <a:ext cx="382948" cy="405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58F879" w14:textId="77777777" w:rsidR="005B09D4" w:rsidRPr="00C36CB7" w:rsidRDefault="005B09D4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C36CB7"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1604492" y="38049"/>
                                        <a:ext cx="370718" cy="3673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410CD4" w14:textId="77777777" w:rsidR="005B09D4" w:rsidRPr="00C36CB7" w:rsidRDefault="005B09D4" w:rsidP="005B09D4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bidi="fa-IR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22A3C36" id="Group 15" o:spid="_x0000_s1026" style="position:absolute;margin-left:-7.8pt;margin-top:22.6pt;width:133.3pt;height:70.3pt;z-index:251671552;mso-width-relative:margin;mso-height-relative:margin" coordorigin="-546" coordsize="20298,10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">
                            <v:group id="Group 11" o:spid="_x0000_s1027" style="position:absolute;left:1229;top:768;width:16442;height:10218" coordsize="16441,10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<v:oval id="Oval 2" o:spid="_x0000_s1028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      <v:oval id="Oval 4" o:spid="_x0000_s1029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5" o:spid="_x0000_s1030" type="#_x0000_t202" style="position:absolute;left:2053;top:448;width:3601;height:8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23F0E85" w14:textId="77777777" w:rsidR="005B09D4" w:rsidRPr="00C36CB7" w:rsidRDefault="005B09D4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181CBD7D" w14:textId="77777777" w:rsidR="005B09D4" w:rsidRPr="00C36CB7" w:rsidRDefault="005B09D4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" o:spid="_x0000_s1031" type="#_x0000_t202" style="position:absolute;left:6301;top:448;width:3661;height:9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219E2E97" w14:textId="77777777" w:rsidR="005B09D4" w:rsidRPr="00163B86" w:rsidRDefault="005B09D4" w:rsidP="005B09D4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C6E29F3" w14:textId="77777777" w:rsidR="005B09D4" w:rsidRPr="00C36CB7" w:rsidRDefault="005B09D4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0" o:spid="_x0000_s1032" type="#_x0000_t202" style="position:absolute;left:11064;top:2518;width:4909;height:45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94C39FA" w14:textId="77777777" w:rsidR="005B09D4" w:rsidRPr="00C36CB7" w:rsidRDefault="005B09D4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2" o:spid="_x0000_s1033" type="#_x0000_t202" style="position:absolute;left:-546;width:3829;height:4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C58F879" w14:textId="77777777" w:rsidR="005B09D4" w:rsidRPr="00C36CB7" w:rsidRDefault="005B09D4" w:rsidP="005B09D4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34" type="#_x0000_t202" style="position:absolute;left:16044;top:380;width:3708;height:3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3C410CD4" w14:textId="77777777" w:rsidR="005B09D4" w:rsidRPr="00C36CB7" w:rsidRDefault="005B09D4" w:rsidP="005B09D4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6A5A68"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1387CB6">
                      <v:shape id="_x0000_i1034" type="#_x0000_t75" style="width:77.2pt;height:21.4pt" o:ole="">
                        <v:imagedata r:id="rId26" o:title=""/>
                      </v:shape>
                      <o:OLEObject Type="Embed" ProgID="Equation.DSMT4" ShapeID="_x0000_i1034" DrawAspect="Content" ObjectID="_1790221759" r:id="rId27"/>
                    </w:object>
                  </w:r>
                </w:p>
              </w:tc>
            </w:tr>
          </w:tbl>
          <w:p w14:paraId="229DFE7E" w14:textId="5D56FD85" w:rsidR="00935A47" w:rsidRPr="00410F08" w:rsidRDefault="00935A47" w:rsidP="0075235D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B2BC576" w:rsidR="00FE4C20" w:rsidRPr="00410F08" w:rsidRDefault="0075235D" w:rsidP="0075235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C36CB7" w:rsidRPr="00410F08" w14:paraId="1D1ABF11" w14:textId="77777777" w:rsidTr="00163B86">
        <w:trPr>
          <w:trHeight w:val="1514"/>
        </w:trPr>
        <w:tc>
          <w:tcPr>
            <w:tcW w:w="10119" w:type="dxa"/>
            <w:gridSpan w:val="3"/>
          </w:tcPr>
          <w:p w14:paraId="4AF51101" w14:textId="340A2E60" w:rsidR="00C36CB7" w:rsidRPr="00410F08" w:rsidRDefault="00C36CB7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6C0248E3" w:rsidR="00C36CB7" w:rsidRDefault="00C36CB7" w:rsidP="0075235D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DD59FF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035" type="#_x0000_t75" style="width:144.65pt;height:21.4pt" o:ole="">
                  <v:imagedata r:id="rId28" o:title=""/>
                </v:shape>
                <o:OLEObject Type="Embed" ProgID="Equation.DSMT4" ShapeID="_x0000_i1035" DrawAspect="Content" ObjectID="_1790221760" r:id="rId29"/>
              </w:object>
            </w:r>
            <w:r w:rsidR="00163B8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ب) </w:t>
            </w:r>
            <w:r w:rsidR="00163B86" w:rsidRPr="00410F08">
              <w:rPr>
                <w:position w:val="-12"/>
                <w:lang w:bidi="fa-IR"/>
              </w:rPr>
              <w:object w:dxaOrig="2020" w:dyaOrig="380" w14:anchorId="092AA01B">
                <v:shape id="_x0000_i1036" type="#_x0000_t75" style="width:115.45pt;height:21.4pt" o:ole="">
                  <v:imagedata r:id="rId30" o:title=""/>
                </v:shape>
                <o:OLEObject Type="Embed" ProgID="Equation.DSMT4" ShapeID="_x0000_i1036" DrawAspect="Content" ObjectID="_1790221761" r:id="rId31"/>
              </w:object>
            </w:r>
          </w:p>
          <w:p w14:paraId="45417085" w14:textId="77777777" w:rsidR="00163B86" w:rsidRPr="00163B86" w:rsidRDefault="00163B86" w:rsidP="0075235D">
            <w:pPr>
              <w:pStyle w:val="ListParagraph"/>
              <w:ind w:left="360"/>
              <w:rPr>
                <w:rFonts w:ascii="Vazirmatn" w:hAnsi="Vazirmatn"/>
                <w:sz w:val="10"/>
                <w:szCs w:val="10"/>
                <w:rtl/>
                <w:lang w:bidi="fa-IR"/>
              </w:rPr>
            </w:pPr>
          </w:p>
          <w:p w14:paraId="345EDF37" w14:textId="6E713FEC" w:rsidR="00074A41" w:rsidRPr="00163B86" w:rsidRDefault="00163B86" w:rsidP="00163B86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ج</w:t>
            </w:r>
            <w:r w:rsidR="00C36CB7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  </w:t>
            </w:r>
            <w:r>
              <w:rPr>
                <w:rFonts w:ascii="Vazirmatn" w:hAnsi="Vazirmatn"/>
                <w:sz w:val="26"/>
                <w:szCs w:val="26"/>
                <w:lang w:bidi="fa-IR"/>
              </w:rPr>
              <w:t xml:space="preserve">     </w:t>
            </w:r>
            <w:r w:rsidR="00C36CB7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037" type="#_x0000_t75" style="width:143.35pt;height:21.4pt" o:ole="">
                  <v:imagedata r:id="rId32" o:title=""/>
                </v:shape>
                <o:OLEObject Type="Embed" ProgID="Equation.DSMT4" ShapeID="_x0000_i1037" DrawAspect="Content" ObjectID="_1790221762" r:id="rId33"/>
              </w:object>
            </w:r>
          </w:p>
        </w:tc>
        <w:tc>
          <w:tcPr>
            <w:tcW w:w="511" w:type="dxa"/>
            <w:vAlign w:val="center"/>
          </w:tcPr>
          <w:p w14:paraId="36A61906" w14:textId="3C8CB93B" w:rsidR="00C36CB7" w:rsidRPr="00410F08" w:rsidRDefault="00DD59FF" w:rsidP="00FD1E05">
            <w:pPr>
              <w:jc w:val="center"/>
              <w:rPr>
                <w:rFonts w:ascii="Vazirmatn" w:hAnsi="Vazirmatn"/>
                <w:sz w:val="26"/>
                <w:szCs w:val="26"/>
                <w:lang w:bidi="fa-IR"/>
              </w:rPr>
            </w:pPr>
            <w:r>
              <w:rPr>
                <w:rFonts w:ascii="Vazirmatn" w:hAnsi="Vazirmatn"/>
                <w:sz w:val="26"/>
                <w:szCs w:val="26"/>
                <w:lang w:bidi="fa-IR"/>
              </w:rPr>
              <w:t>1</w:t>
            </w:r>
          </w:p>
        </w:tc>
      </w:tr>
      <w:tr w:rsidR="00F616BA" w:rsidRPr="00410F0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410F08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جاهای خالی را </w:t>
            </w:r>
            <w:r w:rsidR="00873DA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41DE5CF5" w:rsidR="00F616BA" w:rsidRPr="00410F08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12735C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410F08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038" type="#_x0000_t75" style="width:246.5pt;height:23.35pt" o:ole="">
                  <v:imagedata r:id="rId34" o:title=""/>
                </v:shape>
                <o:OLEObject Type="Embed" ProgID="Equation.DSMT4" ShapeID="_x0000_i1038" DrawAspect="Content" ObjectID="_1790221763" r:id="rId35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410F08" w:rsidRDefault="00DE57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87BA6" w:rsidRPr="00410F0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410F08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4A0584F3" w:rsidR="004A7AB6" w:rsidRPr="00410F08" w:rsidRDefault="004A7AB6" w:rsidP="00C16EE0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410F08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039" type="#_x0000_t75" style="width:128.45pt;height:22.7pt" o:ole="">
                  <v:imagedata r:id="rId36" o:title=""/>
                </v:shape>
                <o:OLEObject Type="Embed" ProgID="Equation.DSMT4" ShapeID="_x0000_i1039" DrawAspect="Content" ObjectID="_1790221764" r:id="rId37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085EA4D9" w:rsidR="00C15528" w:rsidRPr="00410F08" w:rsidRDefault="004A7AB6" w:rsidP="00C16EE0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i/>
                <w:noProof/>
                <w:sz w:val="26"/>
                <w:szCs w:val="26"/>
                <w:rtl/>
              </w:rPr>
              <w:tab/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="005B09D4" w:rsidRPr="00410F08">
              <w:rPr>
                <w:position w:val="-16"/>
                <w:sz w:val="26"/>
                <w:szCs w:val="26"/>
              </w:rPr>
              <w:object w:dxaOrig="3680" w:dyaOrig="480" w14:anchorId="22C49512">
                <v:shape id="_x0000_i1040" type="#_x0000_t75" style="width:184.85pt;height:23.35pt" o:ole="">
                  <v:imagedata r:id="rId38" o:title=""/>
                </v:shape>
                <o:OLEObject Type="Embed" ProgID="Equation.DSMT4" ShapeID="_x0000_i1040" DrawAspect="Content" ObjectID="_1790221765" r:id="rId39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47963F79" w:rsidR="00D87BA6" w:rsidRPr="00410F08" w:rsidRDefault="00163B8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F0CEB" w:rsidRPr="00410F08" w14:paraId="46E342F1" w14:textId="77777777" w:rsidTr="00163B86">
        <w:trPr>
          <w:trHeight w:val="1046"/>
        </w:trPr>
        <w:tc>
          <w:tcPr>
            <w:tcW w:w="10119" w:type="dxa"/>
            <w:gridSpan w:val="3"/>
          </w:tcPr>
          <w:p w14:paraId="3C9C8485" w14:textId="64E3E77E" w:rsidR="00BB11A8" w:rsidRPr="00410F08" w:rsidRDefault="00163B86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EADB3D6" wp14:editId="6BB31ED4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-36281</wp:posOffset>
                      </wp:positionV>
                      <wp:extent cx="713822" cy="686839"/>
                      <wp:effectExtent l="0" t="0" r="10160" b="18415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13822" cy="686839"/>
                                <a:chOff x="-129384" y="5361"/>
                                <a:chExt cx="860881" cy="884720"/>
                              </a:xfrm>
                            </wpg:grpSpPr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-129384" y="5361"/>
                                  <a:ext cx="860881" cy="884720"/>
                                  <a:chOff x="-63633" y="-26309"/>
                                  <a:chExt cx="930408" cy="940709"/>
                                </a:xfrm>
                              </wpg:grpSpPr>
                              <wps:wsp>
                                <wps:cNvPr id="1" name="Oval 1"/>
                                <wps:cNvSpPr/>
                                <wps:spPr>
                                  <a:xfrm>
                                    <a:off x="76200" y="123825"/>
                                    <a:ext cx="790575" cy="7905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Text Box 8"/>
                                <wps:cNvSpPr txBox="1"/>
                                <wps:spPr>
                                  <a:xfrm>
                                    <a:off x="-63633" y="-26309"/>
                                    <a:ext cx="373914" cy="391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Text Box 7"/>
                                <wps:cNvSpPr txBox="1"/>
                                <wps:spPr>
                                  <a:xfrm>
                                    <a:off x="175766" y="152285"/>
                                    <a:ext cx="390462" cy="3754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" name="Oval 3"/>
                              <wps:cNvSpPr/>
                              <wps:spPr>
                                <a:xfrm>
                                  <a:off x="249382" y="387927"/>
                                  <a:ext cx="361740" cy="36770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ADB3D6" id="Group 16" o:spid="_x0000_s1035" style="position:absolute;left:0;text-align:left;margin-left:36.35pt;margin-top:-2.85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vbrjgQAAMI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">
                      <v:group id="Group 9" o:spid="_x0000_s1036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oval id="Oval 1" o:spid="_x0000_s1037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<v:shape id="Text Box 8" o:spid="_x0000_s1038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<v:textbox>
                            <w:txbxContent>
                              <w:p w14:paraId="0AB5C355" w14:textId="77777777" w:rsidR="00CA1554" w:rsidRDefault="00CA1554" w:rsidP="00CA1554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7" o:spid="_x0000_s1039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<v:textbox>
                            <w:txbxContent>
                              <w:p w14:paraId="16064C9C" w14:textId="77777777" w:rsidR="00CA1554" w:rsidRDefault="00CA1554" w:rsidP="00CA1554">
                                <w:pPr>
                                  <w:rPr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oval id="Oval 3" o:spid="_x0000_s1040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</v:group>
                  </w:pict>
                </mc:Fallback>
              </mc:AlternateContent>
            </w:r>
            <w:r w:rsidR="00CA1554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شکل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قابل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410F08" w14:paraId="10079439" w14:textId="77777777" w:rsidTr="005A55C0">
              <w:tc>
                <w:tcPr>
                  <w:tcW w:w="4997" w:type="dxa"/>
                </w:tcPr>
                <w:p w14:paraId="3D0B5091" w14:textId="7D691641" w:rsidR="005A55C0" w:rsidRPr="00410F08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998" w:type="dxa"/>
                </w:tcPr>
                <w:p w14:paraId="761EA0B1" w14:textId="4F27AA2C" w:rsidR="005A55C0" w:rsidRPr="00410F08" w:rsidRDefault="005A55C0" w:rsidP="00163B86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041" type="#_x0000_t75" style="width:44.1pt;height:16.85pt" o:ole="">
                        <v:imagedata r:id="rId40" o:title=""/>
                      </v:shape>
                      <o:OLEObject Type="Embed" ProgID="Equation.DSMT4" ShapeID="_x0000_i1041" DrawAspect="Content" ObjectID="_1790221766" r:id="rId41"/>
                    </w:object>
                  </w:r>
                </w:p>
              </w:tc>
            </w:tr>
          </w:tbl>
          <w:p w14:paraId="10B01DFE" w14:textId="01E3077B" w:rsidR="00647A2F" w:rsidRPr="00410F08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68BF1ACA" w:rsidR="003F0CEB" w:rsidRPr="00410F08" w:rsidRDefault="00163B8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10F08" w:rsidRPr="00410F08" w14:paraId="058569C6" w14:textId="77777777" w:rsidTr="00163B86">
        <w:trPr>
          <w:trHeight w:val="977"/>
        </w:trPr>
        <w:tc>
          <w:tcPr>
            <w:tcW w:w="10119" w:type="dxa"/>
            <w:gridSpan w:val="3"/>
          </w:tcPr>
          <w:p w14:paraId="27429BA9" w14:textId="42786D6F" w:rsidR="00565EC1" w:rsidRPr="00565EC1" w:rsidRDefault="00410F08" w:rsidP="00565EC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 در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جعبه ا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3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سفی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۵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قرمز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۳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دار</w:t>
            </w:r>
            <w:r w:rsidR="00565EC1">
              <w:rPr>
                <w:rFonts w:hint="cs"/>
                <w:sz w:val="26"/>
                <w:szCs w:val="26"/>
                <w:rtl/>
              </w:rPr>
              <w:t>یم</w:t>
            </w:r>
            <w:r w:rsidRPr="00565EC1">
              <w:rPr>
                <w:rFonts w:hint="cs"/>
                <w:sz w:val="26"/>
                <w:szCs w:val="26"/>
                <w:rtl/>
              </w:rPr>
              <w:t>.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یک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مهره به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تصادف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برمی‌داریم.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="00565EC1" w:rsidRPr="00565EC1">
              <w:rPr>
                <w:rFonts w:ascii="Vazirmatn" w:hAnsi="Vazirmatn" w:hint="cs"/>
                <w:sz w:val="26"/>
                <w:szCs w:val="26"/>
                <w:rtl/>
              </w:rPr>
              <w:t xml:space="preserve">با کدام احتمال: </w:t>
            </w:r>
            <w:r w:rsidR="00565EC1" w:rsidRPr="00565EC1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218B7C7F" w14:textId="0EB79432" w:rsidR="00565EC1" w:rsidRPr="00331366" w:rsidRDefault="00565EC1" w:rsidP="00565EC1">
            <w:pPr>
              <w:spacing w:line="276" w:lineRule="auto"/>
              <w:jc w:val="both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خارج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شده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sz w:val="26"/>
                <w:szCs w:val="26"/>
                <w:u w:val="single"/>
                <w:rtl/>
              </w:rPr>
              <w:t xml:space="preserve">نیست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؟</w:t>
            </w:r>
            <w:r>
              <w:rPr>
                <w:rFonts w:hint="cs"/>
                <w:sz w:val="26"/>
                <w:szCs w:val="26"/>
                <w:rtl/>
              </w:rPr>
              <w:t xml:space="preserve">                                         ب</w:t>
            </w:r>
            <w:r w:rsidRPr="00565EC1">
              <w:rPr>
                <w:sz w:val="26"/>
                <w:szCs w:val="26"/>
                <w:rtl/>
              </w:rPr>
              <w:t xml:space="preserve">-  مهره خارج شده قرمز </w:t>
            </w:r>
            <w:r>
              <w:rPr>
                <w:rFonts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73A7971A" w:rsidR="00410F08" w:rsidRPr="00410F08" w:rsidRDefault="00565EC1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752D2B" w:rsidRPr="00410F08" w14:paraId="18E8DFCE" w14:textId="77777777" w:rsidTr="00C16EE0">
        <w:trPr>
          <w:trHeight w:val="1247"/>
        </w:trPr>
        <w:tc>
          <w:tcPr>
            <w:tcW w:w="10119" w:type="dxa"/>
            <w:gridSpan w:val="3"/>
          </w:tcPr>
          <w:p w14:paraId="74E4E94D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410F08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305382D0" w:rsidR="00803B9B" w:rsidRPr="005B09D4" w:rsidRDefault="00803B9B" w:rsidP="00163B86">
            <w:pPr>
              <w:jc w:val="both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5B09D4">
        <w:trPr>
          <w:trHeight w:val="1417"/>
        </w:trPr>
        <w:tc>
          <w:tcPr>
            <w:tcW w:w="10119" w:type="dxa"/>
            <w:gridSpan w:val="3"/>
          </w:tcPr>
          <w:p w14:paraId="7ADB1786" w14:textId="7B49B82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ک تاس را دوبار پرتاب می کنیم</w:t>
            </w:r>
            <w:r w:rsidR="00163B86">
              <w:rPr>
                <w:rFonts w:ascii="Vazirmatn" w:hAnsi="Vazirmatn" w:hint="cs"/>
                <w:sz w:val="26"/>
                <w:szCs w:val="26"/>
                <w:rtl/>
              </w:rPr>
              <w:t xml:space="preserve"> . چقدر احتمال دارد :</w:t>
            </w:r>
          </w:p>
          <w:p w14:paraId="0E7A5D79" w14:textId="6C369D5E" w:rsidR="00691213" w:rsidRPr="00163B86" w:rsidRDefault="00691213" w:rsidP="00163B8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163B86">
              <w:rPr>
                <w:rFonts w:ascii="Vazirmatn" w:hAnsi="Vazirmatn" w:hint="cs"/>
                <w:sz w:val="26"/>
                <w:szCs w:val="26"/>
                <w:rtl/>
              </w:rPr>
              <w:t xml:space="preserve">-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هر دو تاس عدد اول بیاید</w:t>
            </w:r>
            <w:r w:rsidR="00163B86">
              <w:rPr>
                <w:rFonts w:ascii="Vazirmatn" w:hAnsi="Vazirmatn" w:hint="cs"/>
                <w:sz w:val="26"/>
                <w:szCs w:val="26"/>
                <w:rtl/>
              </w:rPr>
              <w:t xml:space="preserve">؟                        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</w:t>
            </w:r>
            <w:r w:rsidR="00163B8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-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جموع دو عدد رو شده برابر ۱۰ باشد</w:t>
            </w:r>
            <w:r w:rsidR="00163B8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0268F6" w:rsidSect="00554692">
      <w:footerReference w:type="even" r:id="rId4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52DB93" w14:textId="77777777" w:rsidR="007702C0" w:rsidRDefault="007702C0">
      <w:r>
        <w:separator/>
      </w:r>
    </w:p>
  </w:endnote>
  <w:endnote w:type="continuationSeparator" w:id="0">
    <w:p w14:paraId="254BC503" w14:textId="77777777" w:rsidR="007702C0" w:rsidRDefault="007702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9711AD" w14:textId="77777777" w:rsidR="007702C0" w:rsidRDefault="007702C0">
      <w:r>
        <w:separator/>
      </w:r>
    </w:p>
  </w:footnote>
  <w:footnote w:type="continuationSeparator" w:id="0">
    <w:p w14:paraId="37894C23" w14:textId="77777777" w:rsidR="007702C0" w:rsidRDefault="007702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6"/>
  </w:num>
  <w:num w:numId="5">
    <w:abstractNumId w:val="9"/>
  </w:num>
  <w:num w:numId="6">
    <w:abstractNumId w:val="4"/>
  </w:num>
  <w:num w:numId="7">
    <w:abstractNumId w:val="8"/>
  </w:num>
  <w:num w:numId="8">
    <w:abstractNumId w:val="2"/>
  </w:num>
  <w:num w:numId="9">
    <w:abstractNumId w:val="0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752AE"/>
    <w:rsid w:val="00180E9B"/>
    <w:rsid w:val="00183AB2"/>
    <w:rsid w:val="001964DB"/>
    <w:rsid w:val="001A0BEA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2F09B4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9D4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35D"/>
    <w:rsid w:val="00752D2B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C63"/>
    <w:rsid w:val="00E96E6B"/>
    <w:rsid w:val="00EA05B8"/>
    <w:rsid w:val="00EA1D58"/>
    <w:rsid w:val="00EA3FB0"/>
    <w:rsid w:val="00EB2889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1D8644-91AD-45DA-84BC-0769391B29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31</TotalTime>
  <Pages>1</Pages>
  <Words>343</Words>
  <Characters>1957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3</cp:revision>
  <cp:lastPrinted>2024-10-12T03:30:00Z</cp:lastPrinted>
  <dcterms:created xsi:type="dcterms:W3CDTF">2018-10-12T13:02:00Z</dcterms:created>
  <dcterms:modified xsi:type="dcterms:W3CDTF">2024-10-12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